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  <p:sldMasterId id="2147483714" r:id="rId6"/>
  </p:sldMasterIdLst>
  <p:notesMasterIdLst>
    <p:notesMasterId r:id="rId78"/>
  </p:notesMasterIdLst>
  <p:handoutMasterIdLst>
    <p:handoutMasterId r:id="rId79"/>
  </p:handoutMasterIdLst>
  <p:sldIdLst>
    <p:sldId id="920" r:id="rId7"/>
    <p:sldId id="921" r:id="rId8"/>
    <p:sldId id="990" r:id="rId9"/>
    <p:sldId id="922" r:id="rId10"/>
    <p:sldId id="923" r:id="rId11"/>
    <p:sldId id="924" r:id="rId12"/>
    <p:sldId id="925" r:id="rId13"/>
    <p:sldId id="926" r:id="rId14"/>
    <p:sldId id="927" r:id="rId15"/>
    <p:sldId id="928" r:id="rId16"/>
    <p:sldId id="929" r:id="rId17"/>
    <p:sldId id="930" r:id="rId18"/>
    <p:sldId id="931" r:id="rId19"/>
    <p:sldId id="932" r:id="rId20"/>
    <p:sldId id="933" r:id="rId21"/>
    <p:sldId id="934" r:id="rId22"/>
    <p:sldId id="935" r:id="rId23"/>
    <p:sldId id="936" r:id="rId24"/>
    <p:sldId id="937" r:id="rId25"/>
    <p:sldId id="938" r:id="rId26"/>
    <p:sldId id="939" r:id="rId27"/>
    <p:sldId id="940" r:id="rId28"/>
    <p:sldId id="941" r:id="rId29"/>
    <p:sldId id="942" r:id="rId30"/>
    <p:sldId id="943" r:id="rId31"/>
    <p:sldId id="944" r:id="rId32"/>
    <p:sldId id="945" r:id="rId33"/>
    <p:sldId id="946" r:id="rId34"/>
    <p:sldId id="947" r:id="rId35"/>
    <p:sldId id="948" r:id="rId36"/>
    <p:sldId id="949" r:id="rId37"/>
    <p:sldId id="950" r:id="rId38"/>
    <p:sldId id="951" r:id="rId39"/>
    <p:sldId id="952" r:id="rId40"/>
    <p:sldId id="953" r:id="rId41"/>
    <p:sldId id="954" r:id="rId42"/>
    <p:sldId id="955" r:id="rId43"/>
    <p:sldId id="956" r:id="rId44"/>
    <p:sldId id="957" r:id="rId45"/>
    <p:sldId id="958" r:id="rId46"/>
    <p:sldId id="959" r:id="rId47"/>
    <p:sldId id="960" r:id="rId48"/>
    <p:sldId id="961" r:id="rId49"/>
    <p:sldId id="962" r:id="rId50"/>
    <p:sldId id="963" r:id="rId51"/>
    <p:sldId id="964" r:id="rId52"/>
    <p:sldId id="965" r:id="rId53"/>
    <p:sldId id="966" r:id="rId54"/>
    <p:sldId id="967" r:id="rId55"/>
    <p:sldId id="968" r:id="rId56"/>
    <p:sldId id="969" r:id="rId57"/>
    <p:sldId id="970" r:id="rId58"/>
    <p:sldId id="989" r:id="rId59"/>
    <p:sldId id="971" r:id="rId60"/>
    <p:sldId id="972" r:id="rId61"/>
    <p:sldId id="973" r:id="rId62"/>
    <p:sldId id="974" r:id="rId63"/>
    <p:sldId id="975" r:id="rId64"/>
    <p:sldId id="976" r:id="rId65"/>
    <p:sldId id="977" r:id="rId66"/>
    <p:sldId id="978" r:id="rId67"/>
    <p:sldId id="979" r:id="rId68"/>
    <p:sldId id="980" r:id="rId69"/>
    <p:sldId id="981" r:id="rId70"/>
    <p:sldId id="982" r:id="rId71"/>
    <p:sldId id="983" r:id="rId72"/>
    <p:sldId id="984" r:id="rId73"/>
    <p:sldId id="985" r:id="rId74"/>
    <p:sldId id="986" r:id="rId75"/>
    <p:sldId id="987" r:id="rId76"/>
    <p:sldId id="988" r:id="rId7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7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slide" Target="slides/slide59.xml"/><Relationship Id="rId66" Type="http://schemas.openxmlformats.org/officeDocument/2006/relationships/slide" Target="slides/slide60.xml"/><Relationship Id="rId67" Type="http://schemas.openxmlformats.org/officeDocument/2006/relationships/slide" Target="slides/slide61.xml"/><Relationship Id="rId68" Type="http://schemas.openxmlformats.org/officeDocument/2006/relationships/slide" Target="slides/slide62.xml"/><Relationship Id="rId69" Type="http://schemas.openxmlformats.org/officeDocument/2006/relationships/slide" Target="slides/slide6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80" Type="http://schemas.openxmlformats.org/officeDocument/2006/relationships/printerSettings" Target="printerSettings/printerSettings1.bin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slide" Target="slides/slide64.xml"/><Relationship Id="rId71" Type="http://schemas.openxmlformats.org/officeDocument/2006/relationships/slide" Target="slides/slide65.xml"/><Relationship Id="rId72" Type="http://schemas.openxmlformats.org/officeDocument/2006/relationships/slide" Target="slides/slide66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73" Type="http://schemas.openxmlformats.org/officeDocument/2006/relationships/slide" Target="slides/slide67.xml"/><Relationship Id="rId74" Type="http://schemas.openxmlformats.org/officeDocument/2006/relationships/slide" Target="slides/slide68.xml"/><Relationship Id="rId75" Type="http://schemas.openxmlformats.org/officeDocument/2006/relationships/slide" Target="slides/slide69.xml"/><Relationship Id="rId76" Type="http://schemas.openxmlformats.org/officeDocument/2006/relationships/slide" Target="slides/slide70.xml"/><Relationship Id="rId77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79" Type="http://schemas.openxmlformats.org/officeDocument/2006/relationships/handoutMaster" Target="handoutMasters/handoutMaster1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4766486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60516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390038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0320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67357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423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79684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82881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71982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3909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59042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2917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2380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67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067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5464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94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60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638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5467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964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71605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768937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515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3233559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86970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2919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454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82361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0673239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048621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29356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94024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7886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56552190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67231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3376704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190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932332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0411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43452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59629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798242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93423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77650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0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56761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6701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5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3137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9661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86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63216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93751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929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1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44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314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1847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993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0265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5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0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5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hyperlink" Target="https://www.youtube.com/watch?v=3jb3flTRykQ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9], Lectures 16, 17: </a:t>
            </a:r>
          </a:p>
          <a:p>
            <a:r>
              <a:rPr lang="en-US" dirty="0" smtClean="0"/>
              <a:t>Nuts and </a:t>
            </a:r>
            <a:r>
              <a:rPr lang="en-US" dirty="0"/>
              <a:t>b</a:t>
            </a:r>
            <a:r>
              <a:rPr lang="en-US" dirty="0" smtClean="0"/>
              <a:t>olts of Ray Trac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Acknowledgements: Thomas </a:t>
            </a:r>
            <a:r>
              <a:rPr lang="en-US" sz="1800" dirty="0" err="1">
                <a:latin typeface="Arial" charset="0"/>
              </a:rPr>
              <a:t>Funkhouser</a:t>
            </a:r>
            <a:r>
              <a:rPr lang="en-US" sz="1800" dirty="0">
                <a:latin typeface="Arial" charset="0"/>
              </a:rPr>
              <a:t> and Greg Humphreys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780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739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26285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21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38181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23044"/>
              </p:ext>
            </p:extLst>
          </p:nvPr>
        </p:nvGraphicFramePr>
        <p:xfrm>
          <a:off x="5413375" y="3025776"/>
          <a:ext cx="34178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25776"/>
                        <a:ext cx="34178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634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2007588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5879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2009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6187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5860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6258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68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97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65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66119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223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388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391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2033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39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49932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7947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05694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0913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15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798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368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586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7412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64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40649269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746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6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3259328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5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16524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07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860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RT EARLY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on HW </a:t>
            </a:r>
            <a:r>
              <a:rPr lang="en-US" dirty="0" smtClean="0">
                <a:cs typeface="+mn-cs"/>
              </a:rPr>
              <a:t>4</a:t>
            </a:r>
          </a:p>
          <a:p>
            <a:pPr>
              <a:defRPr/>
            </a:pPr>
            <a:r>
              <a:rPr lang="en-US" dirty="0" smtClean="0"/>
              <a:t>Milestone is due on Mar 8</a:t>
            </a: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61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6628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182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3366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64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585732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8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938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4143263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786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107208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6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86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5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3225329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93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iscussed in this lecture so far</a:t>
            </a:r>
          </a:p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Not discussed but possible with distribution ray tracing</a:t>
            </a:r>
          </a:p>
          <a:p>
            <a:pPr algn="l" eaLnBrk="1" hangingPunct="1"/>
            <a:r>
              <a:rPr lang="en-US">
                <a:solidFill>
                  <a:srgbClr val="66CCFF"/>
                </a:solidFill>
                <a:cs typeface="Arial"/>
              </a:rPr>
              <a:t>Hard (but not impossible) with ray tracing; radiosity methods</a:t>
            </a:r>
          </a:p>
        </p:txBody>
      </p:sp>
    </p:spTree>
    <p:extLst>
      <p:ext uri="{BB962C8B-B14F-4D97-AF65-F5344CB8AC3E}">
        <p14:creationId xmlns:p14="http://schemas.microsoft.com/office/powerpoint/2010/main" val="2052770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1604698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3307660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solidFill>
                  <a:srgbClr val="FFFFFF"/>
                </a:solidFill>
                <a:cs typeface="Arial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3576297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6248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8225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51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55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5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5549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784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63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9397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E Eval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50943" cy="5029200"/>
          </a:xfrm>
        </p:spPr>
        <p:txBody>
          <a:bodyPr/>
          <a:lstStyle/>
          <a:p>
            <a:r>
              <a:rPr lang="en-US" dirty="0" smtClean="0"/>
              <a:t>Fill out now, can be done on phone</a:t>
            </a:r>
          </a:p>
          <a:p>
            <a:r>
              <a:rPr lang="en-US" dirty="0" smtClean="0"/>
              <a:t>Enthusiasm important to future offerings (one of first time in winter this year, many enrollments167)</a:t>
            </a:r>
          </a:p>
          <a:p>
            <a:r>
              <a:rPr lang="en-US" dirty="0" smtClean="0"/>
              <a:t>Comments useful to future years</a:t>
            </a:r>
          </a:p>
          <a:p>
            <a:r>
              <a:rPr lang="en-US" dirty="0" smtClean="0"/>
              <a:t>Some key innovations: modern OpenGL, GLSL; feedback servers (including code), edX edge, </a:t>
            </a:r>
            <a:r>
              <a:rPr lang="is-IS" dirty="0" smtClean="0"/>
              <a:t>…</a:t>
            </a:r>
          </a:p>
          <a:p>
            <a:endParaRPr lang="is-IS" dirty="0" smtClean="0"/>
          </a:p>
          <a:p>
            <a:r>
              <a:rPr lang="is-IS" dirty="0" smtClean="0"/>
              <a:t>Separately, please also evaluate the TA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509553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, go to section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37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59593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952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6802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308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03000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401856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7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34391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9886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8415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8491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69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52604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3782266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305 </a:t>
            </a:r>
            <a:r>
              <a:rPr lang="en-US" dirty="0">
                <a:solidFill>
                  <a:srgbClr val="FFFFFF"/>
                </a:solidFill>
                <a:cs typeface="Arial"/>
              </a:rPr>
              <a:t>of book</a:t>
            </a:r>
          </a:p>
        </p:txBody>
      </p:sp>
    </p:spTree>
    <p:extLst>
      <p:ext uri="{BB962C8B-B14F-4D97-AF65-F5344CB8AC3E}">
        <p14:creationId xmlns:p14="http://schemas.microsoft.com/office/powerpoint/2010/main" val="28541602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13100657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8014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991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2022865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63573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235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309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102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918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785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inue splitting until leaf nodes </a:t>
            </a:r>
          </a:p>
          <a:p>
            <a:r>
              <a:rPr lang="en-US"/>
              <a:t>Visibility traversal in order</a:t>
            </a:r>
          </a:p>
          <a:p>
            <a:pPr lvl="1"/>
            <a:r>
              <a:rPr lang="en-US"/>
              <a:t>Child one </a:t>
            </a:r>
          </a:p>
          <a:p>
            <a:pPr lvl="1"/>
            <a:r>
              <a:rPr lang="en-US"/>
              <a:t>Root</a:t>
            </a:r>
          </a:p>
          <a:p>
            <a:pPr lvl="1"/>
            <a:r>
              <a:rPr lang="en-US"/>
              <a:t>Child two </a:t>
            </a:r>
          </a:p>
          <a:p>
            <a:r>
              <a:rPr lang="en-US"/>
              <a:t>Child one chosen based on viewpoint</a:t>
            </a:r>
          </a:p>
          <a:p>
            <a:pPr lvl="1"/>
            <a:r>
              <a:rPr lang="en-US"/>
              <a:t>Same side of sub-tree as viewpoint</a:t>
            </a:r>
          </a:p>
          <a:p>
            <a:r>
              <a:rPr lang="en-US"/>
              <a:t>BSP tree built once, used for all viewpoints</a:t>
            </a:r>
          </a:p>
          <a:p>
            <a:pPr lvl="1"/>
            <a:r>
              <a:rPr lang="en-US"/>
              <a:t>More details in book</a:t>
            </a:r>
          </a:p>
        </p:txBody>
      </p:sp>
    </p:spTree>
    <p:extLst>
      <p:ext uri="{BB962C8B-B14F-4D97-AF65-F5344CB8AC3E}">
        <p14:creationId xmlns:p14="http://schemas.microsoft.com/office/powerpoint/2010/main" val="1964843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 smtClean="0"/>
              <a:t>Today graphics hardware and software (NVIDIA Optix 5, RTX chips claim 10G rays per second).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75066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146134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1661020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5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cs typeface="Arial"/>
              </a:rPr>
              <a:t>From earlier lecture on deriving gluLookAt</a:t>
            </a:r>
          </a:p>
        </p:txBody>
      </p:sp>
    </p:spTree>
    <p:extLst>
      <p:ext uri="{BB962C8B-B14F-4D97-AF65-F5344CB8AC3E}">
        <p14:creationId xmlns:p14="http://schemas.microsoft.com/office/powerpoint/2010/main" val="11756086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76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28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536477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66853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64</TotalTime>
  <Words>2206</Words>
  <Application>Microsoft Macintosh PowerPoint</Application>
  <PresentationFormat>Letter Paper (8.5x11 in)</PresentationFormat>
  <Paragraphs>409</Paragraphs>
  <Slides>7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8" baseType="lpstr">
      <vt:lpstr>Default Design</vt:lpstr>
      <vt:lpstr>1_Default Design</vt:lpstr>
      <vt:lpstr>3_Default Design</vt:lpstr>
      <vt:lpstr>2_Default Design</vt:lpstr>
      <vt:lpstr>4_Default Design</vt:lpstr>
      <vt:lpstr>5_Default Design</vt:lpstr>
      <vt:lpstr>Equation</vt:lpstr>
      <vt:lpstr>Computer Graphics</vt:lpstr>
      <vt:lpstr>Heckbert’s Business Card Ray Tracer</vt:lpstr>
      <vt:lpstr>To Do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CAPE Evalu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9</cp:revision>
  <cp:lastPrinted>1999-08-03T15:46:38Z</cp:lastPrinted>
  <dcterms:created xsi:type="dcterms:W3CDTF">1999-02-11T00:43:51Z</dcterms:created>
  <dcterms:modified xsi:type="dcterms:W3CDTF">2018-09-10T19:07:02Z</dcterms:modified>
</cp:coreProperties>
</file>